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6855A191" w:rsidR="00594298" w:rsidRDefault="00273D0C" w:rsidP="00273D0C">
      <w:pPr>
        <w:bidi/>
        <w:rPr>
          <w:rtl/>
          <w:lang w:bidi="he-IL"/>
        </w:rPr>
      </w:pPr>
      <w:r>
        <w:rPr>
          <w:rFonts w:hint="cs"/>
          <w:rtl/>
          <w:lang w:bidi="he-IL"/>
        </w:rPr>
        <w:t>פילטרים:</w:t>
      </w:r>
    </w:p>
    <w:p w14:paraId="56AF9940" w14:textId="63BFA8C8" w:rsidR="00273D0C" w:rsidRPr="00273D0C" w:rsidRDefault="00273D0C" w:rsidP="00273D0C">
      <w:pPr>
        <w:pStyle w:val="ListParagraph"/>
        <w:numPr>
          <w:ilvl w:val="0"/>
          <w:numId w:val="2"/>
        </w:numPr>
        <w:rPr>
          <w:lang w:bidi="he-IL"/>
        </w:rPr>
      </w:pPr>
      <w:r w:rsidRPr="00D01B84">
        <w:rPr>
          <w:b/>
          <w:bCs/>
          <w:lang w:val="en-US" w:bidi="he-IL"/>
        </w:rPr>
        <w:t>Running mean time series</w:t>
      </w:r>
      <w:r w:rsidRPr="00273D0C">
        <w:rPr>
          <w:lang w:val="en-US" w:bidi="he-IL"/>
        </w:rPr>
        <w:t xml:space="preserve"> - this filter is good for a signal with normal distributed noise</w:t>
      </w:r>
      <w:r>
        <w:rPr>
          <w:lang w:val="en-US" w:bidi="he-IL"/>
        </w:rPr>
        <w:t>:</w:t>
      </w:r>
    </w:p>
    <w:p w14:paraId="4ABAE8A8" w14:textId="21ABE4C4" w:rsidR="00273D0C" w:rsidRPr="00273D0C" w:rsidRDefault="00A136E6" w:rsidP="00273D0C">
      <w:pPr>
        <w:pStyle w:val="ListParagraph"/>
        <w:jc w:val="center"/>
        <w:rPr>
          <w:lang w:bidi="he-IL"/>
        </w:rPr>
      </w:pPr>
      <w:r w:rsidRPr="005F4106">
        <w:rPr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3.75pt" o:ole="">
            <v:imagedata r:id="rId5" o:title=""/>
          </v:shape>
          <o:OLEObject Type="Embed" ProgID="Equation.DSMT4" ShapeID="_x0000_i1025" DrawAspect="Content" ObjectID="_1699545337" r:id="rId6"/>
        </w:object>
      </w:r>
    </w:p>
    <w:p w14:paraId="408AEE8E" w14:textId="0B53ED66" w:rsidR="00273D0C" w:rsidRDefault="00273D0C" w:rsidP="00A136E6">
      <w:pPr>
        <w:pStyle w:val="ListParagraph"/>
        <w:numPr>
          <w:ilvl w:val="0"/>
          <w:numId w:val="2"/>
        </w:numPr>
        <w:rPr>
          <w:lang w:bidi="he-IL"/>
        </w:rPr>
      </w:pPr>
      <w:r w:rsidRPr="00D01B84">
        <w:rPr>
          <w:b/>
          <w:bCs/>
          <w:lang w:val="en-US" w:bidi="he-IL"/>
        </w:rPr>
        <w:t>Gaussian smoothing time series</w:t>
      </w:r>
      <w:r>
        <w:rPr>
          <w:lang w:val="en-US" w:bidi="he-IL"/>
        </w:rPr>
        <w:t xml:space="preserve"> </w:t>
      </w:r>
      <w:r w:rsidR="0073663D">
        <w:rPr>
          <w:lang w:val="en-US" w:bidi="he-IL"/>
        </w:rPr>
        <w:t>–</w:t>
      </w:r>
      <w:r>
        <w:rPr>
          <w:lang w:val="en-US" w:bidi="he-IL"/>
        </w:rPr>
        <w:t xml:space="preserve"> </w:t>
      </w:r>
      <w:r w:rsidR="0073663D">
        <w:rPr>
          <w:lang w:val="en-US" w:bidi="he-IL"/>
        </w:rPr>
        <w:t>like mean smoothing but a bit more smooth product</w:t>
      </w:r>
      <w:r>
        <w:rPr>
          <w:lang w:val="en-US" w:bidi="he-IL"/>
        </w:rPr>
        <w:t>:</w:t>
      </w:r>
    </w:p>
    <w:p w14:paraId="5F970AEC" w14:textId="60AACECC" w:rsidR="00273D0C" w:rsidRDefault="00B24C19" w:rsidP="00273D0C">
      <w:pPr>
        <w:pStyle w:val="ListParagraph"/>
        <w:jc w:val="center"/>
        <w:rPr>
          <w:lang w:val="en-US" w:bidi="he-IL"/>
        </w:rPr>
      </w:pPr>
      <w:r w:rsidRPr="00A136E6">
        <w:rPr>
          <w:position w:val="-28"/>
          <w:lang w:val="en-US" w:bidi="he-IL"/>
        </w:rPr>
        <w:object w:dxaOrig="2480" w:dyaOrig="760" w14:anchorId="26E955B3">
          <v:shape id="_x0000_i1026" type="#_x0000_t75" style="width:123.75pt;height:38.25pt" o:ole="">
            <v:imagedata r:id="rId7" o:title=""/>
          </v:shape>
          <o:OLEObject Type="Embed" ProgID="Equation.DSMT4" ShapeID="_x0000_i1026" DrawAspect="Content" ObjectID="_1699545338" r:id="rId8"/>
        </w:object>
      </w:r>
    </w:p>
    <w:p w14:paraId="13CC50DD" w14:textId="6669018E" w:rsidR="00B24C19" w:rsidRPr="00273D0C" w:rsidRDefault="00B24C19" w:rsidP="00B24C19">
      <w:pPr>
        <w:pStyle w:val="ListParagraph"/>
        <w:rPr>
          <w:lang w:val="en-US" w:bidi="he-IL"/>
        </w:rPr>
      </w:pPr>
      <w:r>
        <w:rPr>
          <w:lang w:val="en-US" w:bidi="he-IL"/>
        </w:rPr>
        <w:t>W is the full-width at half maximum</w:t>
      </w:r>
      <w:r w:rsidR="00C464C1">
        <w:rPr>
          <w:lang w:val="en-US" w:bidi="he-IL"/>
        </w:rPr>
        <w:t xml:space="preserve">. Higher w means </w:t>
      </w:r>
      <w:r w:rsidR="00125454">
        <w:rPr>
          <w:lang w:val="en-US" w:bidi="he-IL"/>
        </w:rPr>
        <w:t>wider window</w:t>
      </w:r>
    </w:p>
    <w:p w14:paraId="0C5E050A" w14:textId="1EB36745" w:rsidR="00273D0C" w:rsidRPr="00AF7564" w:rsidRDefault="00273D0C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 xml:space="preserve"> </w:t>
      </w:r>
      <w:r w:rsidR="00AF7564">
        <w:rPr>
          <w:lang w:val="en-US" w:bidi="he-IL"/>
        </w:rPr>
        <w:t>TKEO:</w:t>
      </w:r>
    </w:p>
    <w:p w14:paraId="638D8A72" w14:textId="121B9C4D" w:rsidR="00AF7564" w:rsidRDefault="00F80B7A" w:rsidP="00AF7564">
      <w:pPr>
        <w:pStyle w:val="ListParagraph"/>
        <w:jc w:val="center"/>
        <w:rPr>
          <w:lang w:val="en-US" w:bidi="he-IL"/>
        </w:rPr>
      </w:pPr>
      <w:r w:rsidRPr="00935939">
        <w:rPr>
          <w:position w:val="-14"/>
          <w:lang w:val="en-US" w:bidi="he-IL"/>
        </w:rPr>
        <w:object w:dxaOrig="1600" w:dyaOrig="440" w14:anchorId="0677E668">
          <v:shape id="_x0000_i1027" type="#_x0000_t75" style="width:80.25pt;height:21.75pt" o:ole="">
            <v:imagedata r:id="rId9" o:title=""/>
          </v:shape>
          <o:OLEObject Type="Embed" ProgID="Equation.DSMT4" ShapeID="_x0000_i1027" DrawAspect="Content" ObjectID="_1699545339" r:id="rId10"/>
        </w:object>
      </w:r>
    </w:p>
    <w:p w14:paraId="4848041F" w14:textId="133DF976" w:rsidR="00E733CA" w:rsidRPr="00273D0C" w:rsidRDefault="00E733CA" w:rsidP="00E733CA">
      <w:pPr>
        <w:pStyle w:val="ListParagraph"/>
        <w:rPr>
          <w:lang w:bidi="he-IL"/>
        </w:rPr>
      </w:pPr>
      <w:r>
        <w:rPr>
          <w:lang w:val="en-US" w:bidi="he-IL"/>
        </w:rPr>
        <w:t xml:space="preserve">In this way we can </w:t>
      </w:r>
      <w:r w:rsidRPr="00D01B84">
        <w:rPr>
          <w:b/>
          <w:bCs/>
          <w:lang w:val="en-US" w:bidi="he-IL"/>
        </w:rPr>
        <w:t xml:space="preserve">highlight peaks </w:t>
      </w:r>
      <w:r w:rsidR="00FC64C5" w:rsidRPr="00D01B84">
        <w:rPr>
          <w:b/>
          <w:bCs/>
          <w:lang w:val="en-US" w:bidi="he-IL"/>
        </w:rPr>
        <w:t>and anomalies in data</w:t>
      </w:r>
      <w:r w:rsidR="00FC64C5">
        <w:rPr>
          <w:lang w:val="en-US" w:bidi="he-IL"/>
        </w:rPr>
        <w:t xml:space="preserve"> which is quite noisy but also has pulses or peaks</w:t>
      </w:r>
    </w:p>
    <w:p w14:paraId="09E6129E" w14:textId="43E65CFB" w:rsidR="00F8181C" w:rsidRPr="00F8181C" w:rsidRDefault="00FC64C5" w:rsidP="00F8181C">
      <w:pPr>
        <w:pStyle w:val="ListParagraph"/>
        <w:numPr>
          <w:ilvl w:val="0"/>
          <w:numId w:val="2"/>
        </w:numPr>
        <w:rPr>
          <w:lang w:bidi="he-IL"/>
        </w:rPr>
      </w:pPr>
      <w:r w:rsidRPr="00D01B84">
        <w:rPr>
          <w:b/>
          <w:bCs/>
          <w:lang w:val="en-US" w:bidi="he-IL"/>
        </w:rPr>
        <w:t>Find median</w:t>
      </w:r>
      <w:r w:rsidR="00F8181C" w:rsidRPr="00D01B84">
        <w:rPr>
          <w:b/>
          <w:bCs/>
          <w:lang w:val="en-US" w:bidi="he-IL"/>
        </w:rPr>
        <w:t xml:space="preserve"> to remove spike noise</w:t>
      </w:r>
      <w:r w:rsidR="006B764B" w:rsidRPr="00D01B84">
        <w:rPr>
          <w:b/>
          <w:bCs/>
          <w:lang w:val="en-US" w:bidi="he-IL"/>
        </w:rPr>
        <w:t xml:space="preserve"> – </w:t>
      </w:r>
      <w:r w:rsidR="00F32BF0" w:rsidRPr="00D01B84">
        <w:rPr>
          <w:b/>
          <w:bCs/>
          <w:lang w:val="en-US" w:bidi="he-IL"/>
        </w:rPr>
        <w:t>good for spikes only</w:t>
      </w:r>
      <w:r w:rsidR="00F8181C">
        <w:rPr>
          <w:lang w:val="en-US" w:bidi="he-IL"/>
        </w:rPr>
        <w:t>:</w:t>
      </w:r>
    </w:p>
    <w:p w14:paraId="447D416D" w14:textId="2013EF15" w:rsidR="00F8181C" w:rsidRDefault="00F8181C" w:rsidP="00F8181C">
      <w:pPr>
        <w:pStyle w:val="ListParagraph"/>
        <w:rPr>
          <w:lang w:val="en-US" w:bidi="he-IL"/>
        </w:rPr>
      </w:pPr>
      <w:r>
        <w:rPr>
          <w:lang w:val="en-US" w:bidi="he-IL"/>
        </w:rPr>
        <w:t>First sort the vector, then find the middle value which is the median</w:t>
      </w:r>
      <w:r w:rsidR="00ED767C">
        <w:rPr>
          <w:lang w:val="en-US" w:bidi="he-IL"/>
        </w:rPr>
        <w:t>.</w:t>
      </w:r>
    </w:p>
    <w:p w14:paraId="37C7BEEA" w14:textId="6088AA0D" w:rsidR="00ED767C" w:rsidRDefault="00ED767C" w:rsidP="00F8181C">
      <w:pPr>
        <w:pStyle w:val="ListParagraph"/>
        <w:rPr>
          <w:lang w:val="en-US" w:bidi="he-IL"/>
        </w:rPr>
      </w:pPr>
      <w:r>
        <w:rPr>
          <w:lang w:val="en-US" w:bidi="he-IL"/>
        </w:rPr>
        <w:t xml:space="preserve">If we have an even number of numbers in the </w:t>
      </w:r>
      <w:r w:rsidR="00F32BF0">
        <w:rPr>
          <w:lang w:val="en-US" w:bidi="he-IL"/>
        </w:rPr>
        <w:t>vector,</w:t>
      </w:r>
      <w:r>
        <w:rPr>
          <w:lang w:val="en-US" w:bidi="he-IL"/>
        </w:rPr>
        <w:t xml:space="preserve"> we average both middle values after sorting</w:t>
      </w:r>
      <w:r w:rsidR="00A877DE">
        <w:rPr>
          <w:lang w:val="en-US" w:bidi="he-IL"/>
        </w:rPr>
        <w:t>.</w:t>
      </w:r>
    </w:p>
    <w:p w14:paraId="75F0A1AA" w14:textId="5DFBFE07" w:rsidR="00A877DE" w:rsidRPr="00F8181C" w:rsidRDefault="00A877DE" w:rsidP="00F8181C">
      <w:pPr>
        <w:pStyle w:val="ListParagraph"/>
        <w:rPr>
          <w:lang w:val="en-US" w:bidi="he-IL"/>
        </w:rPr>
      </w:pPr>
      <w:r>
        <w:rPr>
          <w:lang w:val="en-US" w:bidi="he-IL"/>
        </w:rPr>
        <w:t xml:space="preserve">In </w:t>
      </w:r>
      <w:r w:rsidR="00990275">
        <w:rPr>
          <w:lang w:val="en-US" w:bidi="he-IL"/>
        </w:rPr>
        <w:t>both</w:t>
      </w:r>
      <w:r>
        <w:rPr>
          <w:lang w:val="en-US" w:bidi="he-IL"/>
        </w:rPr>
        <w:t xml:space="preserve"> we pick a threshold for what the highest (or lowest depends on the peak) we </w:t>
      </w:r>
      <w:r w:rsidR="007B02B4">
        <w:rPr>
          <w:lang w:val="en-US" w:bidi="he-IL"/>
        </w:rPr>
        <w:t>approve and then replace it with the median.</w:t>
      </w:r>
      <w:r w:rsidR="00F66157">
        <w:rPr>
          <w:lang w:val="en-US" w:bidi="he-IL"/>
        </w:rPr>
        <w:t xml:space="preserve"> One good way to choose threshold is by making a histogram of all the points and see where the </w:t>
      </w:r>
      <w:r w:rsidR="00053117">
        <w:rPr>
          <w:lang w:val="en-US" w:bidi="he-IL"/>
        </w:rPr>
        <w:t>gaussian</w:t>
      </w:r>
      <w:r w:rsidR="00F66157">
        <w:rPr>
          <w:lang w:val="en-US" w:bidi="he-IL"/>
        </w:rPr>
        <w:t xml:space="preserve"> bell </w:t>
      </w:r>
      <w:r w:rsidR="00990275">
        <w:rPr>
          <w:lang w:val="en-US" w:bidi="he-IL"/>
        </w:rPr>
        <w:t>ends</w:t>
      </w:r>
    </w:p>
    <w:p w14:paraId="58CD6A1D" w14:textId="77777777" w:rsidR="004F72C8" w:rsidRPr="00D01B84" w:rsidRDefault="004F72C8" w:rsidP="00273D0C">
      <w:pPr>
        <w:pStyle w:val="ListParagraph"/>
        <w:numPr>
          <w:ilvl w:val="0"/>
          <w:numId w:val="2"/>
        </w:numPr>
        <w:rPr>
          <w:b/>
          <w:bCs/>
          <w:lang w:bidi="he-IL"/>
        </w:rPr>
      </w:pPr>
      <w:r w:rsidRPr="00D01B84">
        <w:rPr>
          <w:b/>
          <w:bCs/>
          <w:lang w:val="en-US" w:bidi="he-IL"/>
        </w:rPr>
        <w:t>Linear detrending:</w:t>
      </w:r>
    </w:p>
    <w:p w14:paraId="0CB3527F" w14:textId="059EB99C" w:rsidR="00273D0C" w:rsidRPr="00273D0C" w:rsidRDefault="00F72F7E" w:rsidP="004F72C8">
      <w:pPr>
        <w:pStyle w:val="ListParagraph"/>
        <w:rPr>
          <w:lang w:bidi="he-IL"/>
        </w:rPr>
      </w:pPr>
      <w:r>
        <w:rPr>
          <w:lang w:val="en-US" w:bidi="he-IL"/>
        </w:rPr>
        <w:t xml:space="preserve">Just using detrend to </w:t>
      </w:r>
      <w:r w:rsidR="00D81036">
        <w:rPr>
          <w:lang w:val="en-US" w:bidi="he-IL"/>
        </w:rPr>
        <w:t>detrend a linear trend in data (after visualizing it)</w:t>
      </w:r>
      <w:r w:rsidR="00273D0C">
        <w:rPr>
          <w:lang w:val="en-US" w:bidi="he-IL"/>
        </w:rPr>
        <w:t xml:space="preserve"> </w:t>
      </w:r>
    </w:p>
    <w:p w14:paraId="3EE9E76E" w14:textId="13641854" w:rsidR="00273D0C" w:rsidRPr="008F5DAB" w:rsidRDefault="004C1ECC" w:rsidP="00273D0C">
      <w:pPr>
        <w:pStyle w:val="ListParagraph"/>
        <w:numPr>
          <w:ilvl w:val="0"/>
          <w:numId w:val="2"/>
        </w:numPr>
        <w:rPr>
          <w:lang w:bidi="he-IL"/>
        </w:rPr>
      </w:pPr>
      <w:r w:rsidRPr="00D01B84">
        <w:rPr>
          <w:b/>
          <w:bCs/>
          <w:lang w:val="en-US" w:bidi="he-IL"/>
        </w:rPr>
        <w:t xml:space="preserve">Remove </w:t>
      </w:r>
      <w:r w:rsidR="00053117" w:rsidRPr="00D01B84">
        <w:rPr>
          <w:b/>
          <w:bCs/>
          <w:lang w:val="en-US" w:bidi="he-IL"/>
        </w:rPr>
        <w:t>nonlinear</w:t>
      </w:r>
      <w:r w:rsidRPr="00D01B84">
        <w:rPr>
          <w:b/>
          <w:bCs/>
          <w:lang w:val="en-US" w:bidi="he-IL"/>
        </w:rPr>
        <w:t xml:space="preserve"> trends from data</w:t>
      </w:r>
      <w:r w:rsidR="008F5DAB">
        <w:rPr>
          <w:lang w:val="en-US" w:bidi="he-IL"/>
        </w:rPr>
        <w:t xml:space="preserve"> (remove </w:t>
      </w:r>
      <w:r w:rsidR="000B0629">
        <w:rPr>
          <w:lang w:val="en-US" w:bidi="he-IL"/>
        </w:rPr>
        <w:t>fluctuations</w:t>
      </w:r>
      <w:r w:rsidR="008F5DAB">
        <w:rPr>
          <w:lang w:val="en-US" w:bidi="he-IL"/>
        </w:rPr>
        <w:t xml:space="preserve"> or drifts in data):</w:t>
      </w:r>
    </w:p>
    <w:p w14:paraId="220D6640" w14:textId="0F94D3CA" w:rsidR="008F5DAB" w:rsidRDefault="00B03A27" w:rsidP="008F5DAB">
      <w:pPr>
        <w:pStyle w:val="ListParagraph"/>
        <w:rPr>
          <w:lang w:val="en-US" w:bidi="he-IL"/>
        </w:rPr>
      </w:pPr>
      <w:r>
        <w:rPr>
          <w:lang w:val="en-US" w:bidi="he-IL"/>
        </w:rPr>
        <w:t xml:space="preserve">It is </w:t>
      </w:r>
      <w:r w:rsidR="00053117">
        <w:rPr>
          <w:lang w:val="en-US" w:bidi="he-IL"/>
        </w:rPr>
        <w:t>like</w:t>
      </w:r>
      <w:r>
        <w:rPr>
          <w:lang w:val="en-US" w:bidi="he-IL"/>
        </w:rPr>
        <w:t xml:space="preserve"> linear </w:t>
      </w:r>
      <w:r w:rsidR="000B0629">
        <w:rPr>
          <w:lang w:val="en-US" w:bidi="he-IL"/>
        </w:rPr>
        <w:t>detrending but</w:t>
      </w:r>
      <w:r>
        <w:rPr>
          <w:lang w:val="en-US" w:bidi="he-IL"/>
        </w:rPr>
        <w:t xml:space="preserve"> now we </w:t>
      </w:r>
      <w:r w:rsidR="00053117">
        <w:rPr>
          <w:lang w:val="en-US" w:bidi="he-IL"/>
        </w:rPr>
        <w:t>must</w:t>
      </w:r>
      <w:r>
        <w:rPr>
          <w:lang w:val="en-US" w:bidi="he-IL"/>
        </w:rPr>
        <w:t xml:space="preserve"> use baes criteria to determine </w:t>
      </w:r>
      <w:r w:rsidR="000B0629">
        <w:rPr>
          <w:lang w:val="en-US" w:bidi="he-IL"/>
        </w:rPr>
        <w:t>what’s</w:t>
      </w:r>
      <w:r w:rsidR="00484D52">
        <w:rPr>
          <w:lang w:val="en-US" w:bidi="he-IL"/>
        </w:rPr>
        <w:t xml:space="preserve"> the order of the polynom we are f</w:t>
      </w:r>
      <w:r w:rsidR="00053117">
        <w:rPr>
          <w:lang w:val="en-US" w:bidi="he-IL"/>
        </w:rPr>
        <w:t>i</w:t>
      </w:r>
      <w:r w:rsidR="00484D52">
        <w:rPr>
          <w:lang w:val="en-US" w:bidi="he-IL"/>
        </w:rPr>
        <w:t>t</w:t>
      </w:r>
      <w:r w:rsidR="00053117">
        <w:rPr>
          <w:lang w:val="en-US" w:bidi="he-IL"/>
        </w:rPr>
        <w:t>t</w:t>
      </w:r>
      <w:r w:rsidR="00484D52">
        <w:rPr>
          <w:lang w:val="en-US" w:bidi="he-IL"/>
        </w:rPr>
        <w:t>ing to</w:t>
      </w:r>
      <w:r w:rsidR="00845A75">
        <w:rPr>
          <w:lang w:val="en-US" w:bidi="he-IL"/>
        </w:rPr>
        <w:t>.</w:t>
      </w:r>
      <w:r w:rsidR="00F430DA">
        <w:rPr>
          <w:lang w:val="en-US" w:bidi="he-IL"/>
        </w:rPr>
        <w:t xml:space="preserve"> Bayes information crit</w:t>
      </w:r>
      <w:r w:rsidR="00B853AC">
        <w:rPr>
          <w:lang w:val="en-US" w:bidi="he-IL"/>
        </w:rPr>
        <w:t>erion:</w:t>
      </w:r>
    </w:p>
    <w:p w14:paraId="724CD76A" w14:textId="1156EC86" w:rsidR="00B853AC" w:rsidRDefault="00437431" w:rsidP="00B853AC">
      <w:pPr>
        <w:pStyle w:val="ListParagraph"/>
        <w:jc w:val="center"/>
        <w:rPr>
          <w:lang w:bidi="he-IL"/>
        </w:rPr>
      </w:pPr>
      <w:r w:rsidRPr="00F42E9A">
        <w:rPr>
          <w:position w:val="-48"/>
          <w:lang w:bidi="he-IL"/>
        </w:rPr>
        <w:object w:dxaOrig="1920" w:dyaOrig="1080" w14:anchorId="6EC5D8F0">
          <v:shape id="_x0000_i1035" type="#_x0000_t75" style="width:96pt;height:54pt" o:ole="">
            <v:imagedata r:id="rId11" o:title=""/>
          </v:shape>
          <o:OLEObject Type="Embed" ProgID="Equation.DSMT4" ShapeID="_x0000_i1035" DrawAspect="Content" ObjectID="_1699545340" r:id="rId12"/>
        </w:object>
      </w:r>
    </w:p>
    <w:p w14:paraId="4EBC825B" w14:textId="208E7EF9" w:rsidR="00437431" w:rsidRPr="00EB7B53" w:rsidRDefault="00EB7B53" w:rsidP="00437431">
      <w:pPr>
        <w:pStyle w:val="ListParagraph"/>
        <w:rPr>
          <w:lang w:val="en-US" w:bidi="he-IL"/>
        </w:rPr>
      </w:pPr>
      <w:r>
        <w:rPr>
          <w:lang w:val="en-US" w:bidi="he-IL"/>
        </w:rPr>
        <w:t>It evaluates the fit of a model to the data.</w:t>
      </w:r>
      <w:r w:rsidR="009573E7">
        <w:rPr>
          <w:lang w:val="en-US" w:bidi="he-IL"/>
        </w:rPr>
        <w:t xml:space="preserve"> Epsilon is the distance between the modeled polynom and the actual data</w:t>
      </w:r>
      <w:r w:rsidR="006300DB">
        <w:rPr>
          <w:lang w:val="en-US" w:bidi="he-IL"/>
        </w:rPr>
        <w:t>. N is the number of data points k is the number of parameters</w:t>
      </w:r>
      <w:r w:rsidR="003B2DAD">
        <w:rPr>
          <w:lang w:val="en-US" w:bidi="he-IL"/>
        </w:rPr>
        <w:t xml:space="preserve"> (how many orders we have in the polynom)</w:t>
      </w:r>
      <w:r w:rsidR="00D01B84">
        <w:rPr>
          <w:lang w:val="en-US" w:bidi="he-IL"/>
        </w:rPr>
        <w:t xml:space="preserve"> y with hat is the predicted data and y without is the real data</w:t>
      </w:r>
      <w:r w:rsidR="00791E3F">
        <w:rPr>
          <w:lang w:val="en-US" w:bidi="he-IL"/>
        </w:rPr>
        <w:t xml:space="preserve">. Then we plot b against polynomial order and pick the </w:t>
      </w:r>
      <w:r w:rsidR="00791E3F" w:rsidRPr="00791E3F">
        <w:rPr>
          <w:b/>
          <w:bCs/>
          <w:lang w:val="en-US" w:bidi="he-IL"/>
        </w:rPr>
        <w:t>lowest b</w:t>
      </w:r>
      <w:r w:rsidR="00430462">
        <w:rPr>
          <w:b/>
          <w:bCs/>
          <w:lang w:val="en-US" w:bidi="he-IL"/>
        </w:rPr>
        <w:t xml:space="preserve">. we can also find lowest b by </w:t>
      </w:r>
      <w:r w:rsidR="009C1FB4">
        <w:rPr>
          <w:b/>
          <w:bCs/>
          <w:lang w:val="en-US" w:bidi="he-IL"/>
        </w:rPr>
        <w:t>looking for min in b vector</w:t>
      </w:r>
    </w:p>
    <w:p w14:paraId="4CA4514E" w14:textId="0E804CA5" w:rsidR="004F72C8" w:rsidRPr="004F72C8" w:rsidRDefault="00BC22B3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>Averaging multipile repetitions in order to get better SNR</w:t>
      </w:r>
      <w:r w:rsidR="003C012C">
        <w:rPr>
          <w:lang w:val="en-US" w:bidi="he-IL"/>
        </w:rPr>
        <w:t xml:space="preserve">. Simple average but we need to know when it happens or if it is a </w:t>
      </w:r>
      <w:r w:rsidR="0063407D">
        <w:rPr>
          <w:lang w:val="en-US" w:bidi="he-IL"/>
        </w:rPr>
        <w:t>recuring event in time (</w:t>
      </w:r>
      <w:r w:rsidR="0063407D">
        <w:rPr>
          <w:rFonts w:hint="cs"/>
          <w:rtl/>
          <w:lang w:val="en-US" w:bidi="he-IL"/>
        </w:rPr>
        <w:t>מחזורי</w:t>
      </w:r>
      <w:r w:rsidR="0063407D">
        <w:rPr>
          <w:lang w:val="en-US" w:bidi="he-IL"/>
        </w:rPr>
        <w:t>).</w:t>
      </w:r>
    </w:p>
    <w:p w14:paraId="3A1D0333" w14:textId="24A6A125" w:rsidR="004F72C8" w:rsidRPr="00A03FC7" w:rsidRDefault="00511ED9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>Remove artifact via least-squares and template matching.</w:t>
      </w:r>
      <w:r w:rsidR="00D2056A">
        <w:rPr>
          <w:lang w:val="en-US" w:bidi="he-IL"/>
        </w:rPr>
        <w:t xml:space="preserve"> Good if we have a second channel that records the artifacts.</w:t>
      </w:r>
      <w:r w:rsidR="00512E7C">
        <w:rPr>
          <w:lang w:val="en-US" w:bidi="he-IL"/>
        </w:rPr>
        <w:t xml:space="preserve"> The least square algorithm:</w:t>
      </w:r>
    </w:p>
    <w:p w14:paraId="491D41A8" w14:textId="1C286735" w:rsidR="00A03FC7" w:rsidRDefault="00512E7C" w:rsidP="00A03FC7">
      <w:pPr>
        <w:pStyle w:val="ListParagraph"/>
        <w:jc w:val="center"/>
        <w:rPr>
          <w:lang w:val="en-US" w:bidi="he-IL"/>
        </w:rPr>
      </w:pPr>
      <w:r w:rsidRPr="00512E7C">
        <w:rPr>
          <w:position w:val="-36"/>
          <w:lang w:val="en-US" w:bidi="he-IL"/>
        </w:rPr>
        <w:object w:dxaOrig="1820" w:dyaOrig="840" w14:anchorId="15DCA5F0">
          <v:shape id="_x0000_i1043" type="#_x0000_t75" style="width:90.75pt;height:42pt" o:ole="">
            <v:imagedata r:id="rId13" o:title=""/>
          </v:shape>
          <o:OLEObject Type="Embed" ProgID="Equation.DSMT4" ShapeID="_x0000_i1043" DrawAspect="Content" ObjectID="_1699545341" r:id="rId14"/>
        </w:object>
      </w:r>
    </w:p>
    <w:p w14:paraId="550C2D1A" w14:textId="4225EA11" w:rsidR="00260F38" w:rsidRPr="004F72C8" w:rsidRDefault="00260F38" w:rsidP="00260F38">
      <w:pPr>
        <w:pStyle w:val="ListParagraph"/>
        <w:rPr>
          <w:lang w:bidi="he-IL"/>
        </w:rPr>
      </w:pPr>
      <w:r>
        <w:rPr>
          <w:lang w:val="en-US" w:bidi="he-IL"/>
        </w:rPr>
        <w:t>Where beta is the regression weights X is the design matrix, y is the</w:t>
      </w:r>
      <w:r w:rsidR="00F37E57">
        <w:rPr>
          <w:lang w:val="en-US" w:bidi="he-IL"/>
        </w:rPr>
        <w:t xml:space="preserve"> looked on</w:t>
      </w:r>
      <w:r>
        <w:rPr>
          <w:lang w:val="en-US" w:bidi="he-IL"/>
        </w:rPr>
        <w:t xml:space="preserve"> data, r is the residual and X times beta is the predicted data</w:t>
      </w:r>
      <w:r w:rsidR="00491C70">
        <w:rPr>
          <w:lang w:val="en-US" w:bidi="he-IL"/>
        </w:rPr>
        <w:t xml:space="preserve">. This all is real matrixes. X matrix is two </w:t>
      </w:r>
      <w:r w:rsidR="003D3C13">
        <w:rPr>
          <w:lang w:val="en-US" w:bidi="he-IL"/>
        </w:rPr>
        <w:t xml:space="preserve">column vector the first column is all 1’s and the second is the times series of the artifact </w:t>
      </w:r>
      <w:r w:rsidR="00F37E57">
        <w:rPr>
          <w:lang w:val="en-US" w:bidi="he-IL"/>
        </w:rPr>
        <w:t>vector</w:t>
      </w:r>
    </w:p>
    <w:p w14:paraId="3DA9638E" w14:textId="5DE62F1A" w:rsidR="004F72C8" w:rsidRPr="004F72C8" w:rsidRDefault="004F72C8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 xml:space="preserve"> </w:t>
      </w:r>
    </w:p>
    <w:p w14:paraId="62A9E7C9" w14:textId="1FD243D0" w:rsidR="004F72C8" w:rsidRPr="004F72C8" w:rsidRDefault="004F72C8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lastRenderedPageBreak/>
        <w:t xml:space="preserve"> </w:t>
      </w:r>
    </w:p>
    <w:p w14:paraId="60804938" w14:textId="0C4440BD" w:rsidR="004F72C8" w:rsidRPr="004F72C8" w:rsidRDefault="004F72C8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 xml:space="preserve"> </w:t>
      </w:r>
    </w:p>
    <w:p w14:paraId="31744DB4" w14:textId="06CC3C51" w:rsidR="004F72C8" w:rsidRPr="004F72C8" w:rsidRDefault="004F72C8" w:rsidP="00273D0C">
      <w:pPr>
        <w:pStyle w:val="ListParagraph"/>
        <w:numPr>
          <w:ilvl w:val="0"/>
          <w:numId w:val="2"/>
        </w:numPr>
        <w:rPr>
          <w:lang w:bidi="he-IL"/>
        </w:rPr>
      </w:pPr>
      <w:r>
        <w:rPr>
          <w:lang w:val="en-US" w:bidi="he-IL"/>
        </w:rPr>
        <w:t xml:space="preserve"> </w:t>
      </w:r>
    </w:p>
    <w:p w14:paraId="643296C3" w14:textId="77777777" w:rsidR="004F72C8" w:rsidRPr="00273D0C" w:rsidRDefault="004F72C8" w:rsidP="00273D0C">
      <w:pPr>
        <w:pStyle w:val="ListParagraph"/>
        <w:numPr>
          <w:ilvl w:val="0"/>
          <w:numId w:val="2"/>
        </w:numPr>
        <w:rPr>
          <w:lang w:bidi="he-IL"/>
        </w:rPr>
      </w:pPr>
    </w:p>
    <w:p w14:paraId="6A82902E" w14:textId="77777777" w:rsidR="00273D0C" w:rsidRPr="00273D0C" w:rsidRDefault="00273D0C" w:rsidP="00273D0C">
      <w:pPr>
        <w:pStyle w:val="ListParagraph"/>
        <w:rPr>
          <w:lang w:bidi="he-IL"/>
        </w:rPr>
      </w:pPr>
    </w:p>
    <w:sectPr w:rsidR="00273D0C" w:rsidRPr="00273D0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D0C"/>
    <w:rsid w:val="00053117"/>
    <w:rsid w:val="000B0629"/>
    <w:rsid w:val="00125454"/>
    <w:rsid w:val="00181538"/>
    <w:rsid w:val="00243673"/>
    <w:rsid w:val="00260F38"/>
    <w:rsid w:val="00273D0C"/>
    <w:rsid w:val="0027608A"/>
    <w:rsid w:val="003B2DAD"/>
    <w:rsid w:val="003C012C"/>
    <w:rsid w:val="003D3C13"/>
    <w:rsid w:val="003F3D33"/>
    <w:rsid w:val="00430462"/>
    <w:rsid w:val="00437431"/>
    <w:rsid w:val="00484D52"/>
    <w:rsid w:val="00491C70"/>
    <w:rsid w:val="004C1ECC"/>
    <w:rsid w:val="004E5070"/>
    <w:rsid w:val="004F72C8"/>
    <w:rsid w:val="005020DA"/>
    <w:rsid w:val="00511ED9"/>
    <w:rsid w:val="00512E7C"/>
    <w:rsid w:val="00594298"/>
    <w:rsid w:val="005D0439"/>
    <w:rsid w:val="005F4106"/>
    <w:rsid w:val="006300DB"/>
    <w:rsid w:val="0063258E"/>
    <w:rsid w:val="0063407D"/>
    <w:rsid w:val="006B764B"/>
    <w:rsid w:val="0073663D"/>
    <w:rsid w:val="00791E3F"/>
    <w:rsid w:val="007B02B4"/>
    <w:rsid w:val="00845A75"/>
    <w:rsid w:val="008F5DAB"/>
    <w:rsid w:val="00935939"/>
    <w:rsid w:val="009573E7"/>
    <w:rsid w:val="00976825"/>
    <w:rsid w:val="00990275"/>
    <w:rsid w:val="009C1FB4"/>
    <w:rsid w:val="009D1C29"/>
    <w:rsid w:val="00A03FC7"/>
    <w:rsid w:val="00A136E6"/>
    <w:rsid w:val="00A822B9"/>
    <w:rsid w:val="00A82B2A"/>
    <w:rsid w:val="00A877DE"/>
    <w:rsid w:val="00AF7564"/>
    <w:rsid w:val="00B03A27"/>
    <w:rsid w:val="00B24C19"/>
    <w:rsid w:val="00B853AC"/>
    <w:rsid w:val="00BC22B3"/>
    <w:rsid w:val="00C15F69"/>
    <w:rsid w:val="00C464C1"/>
    <w:rsid w:val="00D01B84"/>
    <w:rsid w:val="00D2056A"/>
    <w:rsid w:val="00D81036"/>
    <w:rsid w:val="00E733CA"/>
    <w:rsid w:val="00EB7B53"/>
    <w:rsid w:val="00ED767C"/>
    <w:rsid w:val="00EE20E3"/>
    <w:rsid w:val="00F32BF0"/>
    <w:rsid w:val="00F37E57"/>
    <w:rsid w:val="00F42E9A"/>
    <w:rsid w:val="00F430DA"/>
    <w:rsid w:val="00F66157"/>
    <w:rsid w:val="00F72F7E"/>
    <w:rsid w:val="00F80B7A"/>
    <w:rsid w:val="00F8181C"/>
    <w:rsid w:val="00FC6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2</Pages>
  <Words>343</Words>
  <Characters>1958</Characters>
  <Application>Microsoft Office Word</Application>
  <DocSecurity>0</DocSecurity>
  <Lines>16</Lines>
  <Paragraphs>4</Paragraphs>
  <ScaleCrop>false</ScaleCrop>
  <Company/>
  <LinksUpToDate>false</LinksUpToDate>
  <CharactersWithSpaces>2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65</cp:revision>
  <dcterms:created xsi:type="dcterms:W3CDTF">2021-11-26T12:08:00Z</dcterms:created>
  <dcterms:modified xsi:type="dcterms:W3CDTF">2021-11-27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